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7152" w:rsidRDefault="00A64C64" w:rsidP="00A64C64">
      <w:pPr>
        <w:jc w:val="center"/>
        <w:rPr>
          <w:sz w:val="38"/>
          <w:szCs w:val="38"/>
          <w:u w:val="single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19100</wp:posOffset>
            </wp:positionV>
            <wp:extent cx="7301865" cy="2354580"/>
            <wp:effectExtent l="0" t="0" r="0" b="762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01865" cy="2354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4551" w:rsidRPr="00A44551">
        <w:rPr>
          <w:sz w:val="38"/>
          <w:szCs w:val="38"/>
          <w:u w:val="single"/>
        </w:rPr>
        <w:t>Project Euler #</w:t>
      </w:r>
      <w:r>
        <w:rPr>
          <w:sz w:val="38"/>
          <w:szCs w:val="38"/>
          <w:u w:val="single"/>
        </w:rPr>
        <w:t>613</w:t>
      </w:r>
      <w:r w:rsidR="00A44551" w:rsidRPr="00A44551">
        <w:rPr>
          <w:sz w:val="38"/>
          <w:szCs w:val="38"/>
          <w:u w:val="single"/>
        </w:rPr>
        <w:t xml:space="preserve"> – Pen &amp; Paper Solution</w:t>
      </w:r>
    </w:p>
    <w:p w:rsidR="00A64C64" w:rsidRDefault="003472BD" w:rsidP="003472BD">
      <w:pPr>
        <w:rPr>
          <w:rFonts w:ascii="Cambria Math" w:hAnsi="Cambria Math" w:cs="Cambria Math"/>
          <w:sz w:val="30"/>
          <w:szCs w:val="30"/>
        </w:rPr>
      </w:pPr>
      <w:r>
        <w:rPr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268980</wp:posOffset>
                </wp:positionH>
                <wp:positionV relativeFrom="paragraph">
                  <wp:posOffset>2628265</wp:posOffset>
                </wp:positionV>
                <wp:extent cx="3131820" cy="2872740"/>
                <wp:effectExtent l="38100" t="38100" r="0" b="3810"/>
                <wp:wrapSquare wrapText="bothSides"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1820" cy="2872740"/>
                          <a:chOff x="0" y="0"/>
                          <a:chExt cx="2278380" cy="2170607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0"/>
                            <a:ext cx="2278380" cy="2170607"/>
                            <a:chOff x="0" y="0"/>
                            <a:chExt cx="2278380" cy="2170607"/>
                          </a:xfrm>
                        </wpg:grpSpPr>
                        <wpg:grpSp>
                          <wpg:cNvPr id="4" name="Group 4"/>
                          <wpg:cNvGrpSpPr/>
                          <wpg:grpSpPr>
                            <a:xfrm>
                              <a:off x="0" y="0"/>
                              <a:ext cx="2278380" cy="2170607"/>
                              <a:chOff x="0" y="0"/>
                              <a:chExt cx="2278380" cy="2170607"/>
                            </a:xfrm>
                          </wpg:grpSpPr>
                          <wpg:grpSp>
                            <wpg:cNvPr id="3" name="Group 3"/>
                            <wpg:cNvGrpSpPr/>
                            <wpg:grpSpPr>
                              <a:xfrm>
                                <a:off x="320040" y="7599"/>
                                <a:ext cx="1257631" cy="2163008"/>
                                <a:chOff x="0" y="-21"/>
                                <a:chExt cx="1257631" cy="2163008"/>
                              </a:xfrm>
                            </wpg:grpSpPr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38100" y="182880"/>
                                  <a:ext cx="975360" cy="155448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929640" y="1859280"/>
                                  <a:ext cx="327991" cy="3037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64C64" w:rsidRPr="00A64C64" w:rsidRDefault="00A64C64">
                                    <w:r w:rsidRPr="00A64C64">
                                      <w:t>(3,0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45720" y="-21"/>
                                  <a:ext cx="327991" cy="3046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64C64" w:rsidRPr="00A64C64" w:rsidRDefault="00A64C64" w:rsidP="00A64C64">
                                    <w:r w:rsidRPr="00A64C64">
                                      <w:t>(</w:t>
                                    </w:r>
                                    <w:r>
                                      <w:t>0,4</w:t>
                                    </w:r>
                                    <w:r w:rsidRPr="00A64C64"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0" y="1391356"/>
                                  <a:ext cx="315056" cy="3041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64C64" w:rsidRPr="00A64C64" w:rsidRDefault="00A64C64" w:rsidP="00A64C64">
                                    <w:r w:rsidRPr="00A64C64">
                                      <w:t>(</w:t>
                                    </w:r>
                                    <w:proofErr w:type="spellStart"/>
                                    <w:proofErr w:type="gramStart"/>
                                    <w:r>
                                      <w:t>x,y</w:t>
                                    </w:r>
                                    <w:proofErr w:type="spellEnd"/>
                                    <w:proofErr w:type="gramEnd"/>
                                    <w:r w:rsidRPr="00A64C64"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Straight Connector 12"/>
                              <wps:cNvCnPr/>
                              <wps:spPr>
                                <a:xfrm flipH="1" flipV="1">
                                  <a:off x="30480" y="198120"/>
                                  <a:ext cx="350520" cy="113538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Connector 13"/>
                              <wps:cNvCnPr/>
                              <wps:spPr>
                                <a:xfrm flipH="1" flipV="1">
                                  <a:off x="381000" y="1333500"/>
                                  <a:ext cx="617220" cy="40386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" name="Straight Arrow Connector 2"/>
                            <wps:cNvCnPr/>
                            <wps:spPr>
                              <a:xfrm flipH="1">
                                <a:off x="0" y="1744980"/>
                                <a:ext cx="2278380" cy="0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Straight Arrow Connector 5"/>
                            <wps:cNvCnPr/>
                            <wps:spPr>
                              <a:xfrm flipV="1">
                                <a:off x="350520" y="0"/>
                                <a:ext cx="0" cy="1965960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 flipH="1">
                                <a:off x="350520" y="1333500"/>
                                <a:ext cx="35052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Straight Connector 10"/>
                            <wps:cNvCnPr/>
                            <wps:spPr>
                              <a:xfrm>
                                <a:off x="708660" y="1341120"/>
                                <a:ext cx="0" cy="40386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4" name="Arc 14"/>
                          <wps:cNvSpPr/>
                          <wps:spPr>
                            <a:xfrm>
                              <a:off x="106680" y="1097280"/>
                              <a:ext cx="830580" cy="975360"/>
                            </a:xfrm>
                            <a:prstGeom prst="arc">
                              <a:avLst/>
                            </a:prstGeom>
                            <a:ln w="12700">
                              <a:solidFill>
                                <a:srgbClr val="00B05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Arc 15"/>
                          <wps:cNvSpPr/>
                          <wps:spPr>
                            <a:xfrm rot="5400000">
                              <a:off x="102870" y="240030"/>
                              <a:ext cx="321597" cy="405233"/>
                            </a:xfrm>
                            <a:prstGeom prst="arc">
                              <a:avLst/>
                            </a:prstGeom>
                            <a:ln w="12700">
                              <a:solidFill>
                                <a:srgbClr val="00B05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Arc 16"/>
                          <wps:cNvSpPr/>
                          <wps:spPr>
                            <a:xfrm rot="14751706">
                              <a:off x="1024890" y="1520190"/>
                              <a:ext cx="321597" cy="405233"/>
                            </a:xfrm>
                            <a:prstGeom prst="arc">
                              <a:avLst/>
                            </a:prstGeom>
                            <a:ln w="12700">
                              <a:solidFill>
                                <a:srgbClr val="00B05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" name="Text Box 18"/>
                        <wps:cNvSpPr txBox="1"/>
                        <wps:spPr>
                          <a:xfrm>
                            <a:off x="68580" y="289560"/>
                            <a:ext cx="396240" cy="2667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472BD" w:rsidRDefault="003472BD">
                              <w:r>
                                <w:rPr>
                                  <w:rFonts w:ascii="Cambria Math" w:hAnsi="Cambria Math" w:cs="Cambria Math"/>
                                </w:rPr>
                                <w:t>∠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952500" y="1661160"/>
                            <a:ext cx="396240" cy="2667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472BD" w:rsidRDefault="003472BD" w:rsidP="003472BD">
                              <w:r>
                                <w:rPr>
                                  <w:rFonts w:ascii="Cambria Math" w:hAnsi="Cambria Math" w:cs="Cambria Math"/>
                                </w:rPr>
                                <w:t>∠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601980" y="1150620"/>
                            <a:ext cx="396240" cy="2667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472BD" w:rsidRDefault="003472BD" w:rsidP="003472BD">
                              <w:r>
                                <w:rPr>
                                  <w:rFonts w:ascii="Cambria Math" w:hAnsi="Cambria Math" w:cs="Cambria Math"/>
                                </w:rPr>
                                <w:t>∠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" o:spid="_x0000_s1026" style="position:absolute;margin-left:257.4pt;margin-top:206.95pt;width:246.6pt;height:226.2pt;z-index:251658240" coordsize="22783,21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">
                <v:group id="Group 17" o:spid="_x0000_s1027" style="position:absolute;width:22783;height:21706" coordsize="22783,21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Group 4" o:spid="_x0000_s1028" style="position:absolute;width:22783;height:21706" coordsize="22783,21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group id="Group 3" o:spid="_x0000_s1029" style="position:absolute;left:3200;top:75;width:12576;height:21631" coordorigin="" coordsize="12576,21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line id="Straight Connector 6" o:spid="_x0000_s1030" style="position:absolute;visibility:visible;mso-wrap-style:square" from="381,1828" to="10134,17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" strokecolor="#5b9bd5 [3204]" strokeweight="1pt">
                        <v:stroke joinstyle="miter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" o:spid="_x0000_s1031" type="#_x0000_t202" style="position:absolute;left:9296;top:18592;width:3280;height:30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:rsidR="00A64C64" w:rsidRPr="00A64C64" w:rsidRDefault="00A64C64">
                              <w:r w:rsidRPr="00A64C64">
                                <w:t>(3,0)</w:t>
                              </w:r>
                            </w:p>
                          </w:txbxContent>
                        </v:textbox>
                      </v:shape>
                      <v:shape id="Text Box 8" o:spid="_x0000_s1032" type="#_x0000_t202" style="position:absolute;left:457;width:3280;height:3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<v:textbox>
                          <w:txbxContent>
                            <w:p w:rsidR="00A64C64" w:rsidRPr="00A64C64" w:rsidRDefault="00A64C64" w:rsidP="00A64C64">
                              <w:r w:rsidRPr="00A64C64">
                                <w:t>(</w:t>
                              </w:r>
                              <w:r>
                                <w:t>0,4</w:t>
                              </w:r>
                              <w:r w:rsidRPr="00A64C64">
                                <w:t>)</w:t>
                              </w:r>
                            </w:p>
                          </w:txbxContent>
                        </v:textbox>
                      </v:shape>
                      <v:shape id="Text Box 11" o:spid="_x0000_s1033" type="#_x0000_t202" style="position:absolute;top:13913;width:3150;height:30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<v:textbox>
                          <w:txbxContent>
                            <w:p w:rsidR="00A64C64" w:rsidRPr="00A64C64" w:rsidRDefault="00A64C64" w:rsidP="00A64C64">
                              <w:r w:rsidRPr="00A64C64">
                                <w:t>(</w:t>
                              </w:r>
                              <w:proofErr w:type="spellStart"/>
                              <w:proofErr w:type="gramStart"/>
                              <w:r>
                                <w:t>x,y</w:t>
                              </w:r>
                              <w:proofErr w:type="spellEnd"/>
                              <w:proofErr w:type="gramEnd"/>
                              <w:r w:rsidRPr="00A64C64">
                                <w:t>)</w:t>
                              </w:r>
                            </w:p>
                          </w:txbxContent>
                        </v:textbox>
                      </v:shape>
                      <v:line id="Straight Connector 12" o:spid="_x0000_s1034" style="position:absolute;flip:x y;visibility:visible;mso-wrap-style:square" from="304,1981" to="3810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" strokecolor="red" strokeweight=".5pt">
                        <v:stroke dashstyle="1 1" joinstyle="miter"/>
                      </v:line>
                      <v:line id="Straight Connector 13" o:spid="_x0000_s1035" style="position:absolute;flip:x y;visibility:visible;mso-wrap-style:square" from="3810,13335" to="9982,17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" strokecolor="red" strokeweight=".5pt">
                        <v:stroke dashstyle="1 1" joinstyle="miter"/>
                      </v:line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36" type="#_x0000_t32" style="position:absolute;top:17449;width:2278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" strokecolor="black [3213]" strokeweight="2pt">
                      <v:stroke startarrow="block" endarrow="block" joinstyle="miter"/>
                    </v:shape>
                    <v:shape id="Straight Arrow Connector 5" o:spid="_x0000_s1037" type="#_x0000_t32" style="position:absolute;left:3505;width:0;height:1965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" strokecolor="black [3213]" strokeweight="1.75pt">
                      <v:stroke startarrow="block" endarrow="block" joinstyle="miter"/>
                    </v:shape>
                    <v:line id="Straight Connector 9" o:spid="_x0000_s1038" style="position:absolute;flip:x;visibility:visible;mso-wrap-style:square" from="3505,13335" to="7010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" strokecolor="#5b9bd5 [3204]" strokeweight=".5pt">
                      <v:stroke dashstyle="dash" joinstyle="miter"/>
                    </v:line>
                    <v:line id="Straight Connector 10" o:spid="_x0000_s1039" style="position:absolute;visibility:visible;mso-wrap-style:square" from="7086,13411" to="7086,17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" strokecolor="#5b9bd5 [3204]" strokeweight=".5pt">
                      <v:stroke dashstyle="dash" joinstyle="miter"/>
                    </v:line>
                  </v:group>
                  <v:shape id="Arc 14" o:spid="_x0000_s1040" style="position:absolute;left:1066;top:10972;width:8306;height:9754;visibility:visible;mso-wrap-style:square;v-text-anchor:middle" coordsize="830580,975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" path="m415290,nsc644648,,830580,218342,830580,487680r-415290,l415290,xem415290,nfc644648,,830580,218342,830580,487680e" filled="f" strokecolor="#00b050" strokeweight="1pt">
                    <v:stroke joinstyle="miter"/>
                    <v:path arrowok="t" o:connecttype="custom" o:connectlocs="415290,0;830580,487680" o:connectangles="0,0"/>
                  </v:shape>
                  <v:shape id="Arc 15" o:spid="_x0000_s1041" style="position:absolute;left:1028;top:2400;width:3216;height:4052;rotation:90;visibility:visible;mso-wrap-style:square;v-text-anchor:middle" coordsize="321597,405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" path="m160798,nsc249605,,321597,90715,321597,202617r-160798,c160799,135078,160798,67539,160798,xem160798,nfc249605,,321597,90715,321597,202617e" filled="f" strokecolor="#00b050" strokeweight="1pt">
                    <v:stroke joinstyle="miter"/>
                    <v:path arrowok="t" o:connecttype="custom" o:connectlocs="160798,0;321597,202617" o:connectangles="0,0"/>
                  </v:shape>
                  <v:shape id="Arc 16" o:spid="_x0000_s1042" style="position:absolute;left:10249;top:15201;width:3216;height:4053;rotation:-7480163fd;visibility:visible;mso-wrap-style:square;v-text-anchor:middle" coordsize="321597,405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" path="m160798,nsc249605,,321597,90715,321597,202617r-160798,c160799,135078,160798,67539,160798,xem160798,nfc249605,,321597,90715,321597,202617e" filled="f" strokecolor="#00b050" strokeweight="1pt">
                    <v:stroke joinstyle="miter"/>
                    <v:path arrowok="t" o:connecttype="custom" o:connectlocs="160798,0;321597,202617" o:connectangles="0,0"/>
                  </v:shape>
                </v:group>
                <v:shape id="Text Box 18" o:spid="_x0000_s1043" type="#_x0000_t202" style="position:absolute;left:685;top:2895;width:396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" fillcolor="white [3201]" stroked="f" strokeweight=".5pt">
                  <v:fill opacity="0"/>
                  <v:textbox>
                    <w:txbxContent>
                      <w:p w:rsidR="003472BD" w:rsidRDefault="003472BD">
                        <w:r>
                          <w:rPr>
                            <w:rFonts w:ascii="Cambria Math" w:hAnsi="Cambria Math" w:cs="Cambria Math"/>
                          </w:rPr>
                          <w:t>∠1</w:t>
                        </w:r>
                      </w:p>
                    </w:txbxContent>
                  </v:textbox>
                </v:shape>
                <v:shape id="Text Box 19" o:spid="_x0000_s1044" type="#_x0000_t202" style="position:absolute;left:9525;top:16611;width:396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" fillcolor="white [3201]" stroked="f" strokeweight=".5pt">
                  <v:fill opacity="0"/>
                  <v:textbox>
                    <w:txbxContent>
                      <w:p w:rsidR="003472BD" w:rsidRDefault="003472BD" w:rsidP="003472BD">
                        <w:r>
                          <w:rPr>
                            <w:rFonts w:ascii="Cambria Math" w:hAnsi="Cambria Math" w:cs="Cambria Math"/>
                          </w:rPr>
                          <w:t>∠2</w:t>
                        </w:r>
                      </w:p>
                    </w:txbxContent>
                  </v:textbox>
                </v:shape>
                <v:shape id="Text Box 20" o:spid="_x0000_s1045" type="#_x0000_t202" style="position:absolute;left:6019;top:11506;width:396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" fillcolor="white [3201]" stroked="f" strokeweight=".5pt">
                  <v:fill opacity="0"/>
                  <v:textbox>
                    <w:txbxContent>
                      <w:p w:rsidR="003472BD" w:rsidRDefault="003472BD" w:rsidP="003472BD">
                        <w:r>
                          <w:rPr>
                            <w:rFonts w:ascii="Cambria Math" w:hAnsi="Cambria Math" w:cs="Cambria Math"/>
                          </w:rPr>
                          <w:t>∠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30"/>
          <w:szCs w:val="30"/>
        </w:rPr>
        <w:t xml:space="preserve">First </w:t>
      </w:r>
      <w:r w:rsidR="00E658B9">
        <w:rPr>
          <w:sz w:val="30"/>
          <w:szCs w:val="30"/>
        </w:rPr>
        <w:t>observe</w:t>
      </w:r>
      <w:r>
        <w:rPr>
          <w:sz w:val="30"/>
          <w:szCs w:val="30"/>
        </w:rPr>
        <w:t xml:space="preserve"> that for a given point (</w:t>
      </w:r>
      <w:proofErr w:type="spellStart"/>
      <w:r>
        <w:rPr>
          <w:sz w:val="30"/>
          <w:szCs w:val="30"/>
        </w:rPr>
        <w:t>x,y</w:t>
      </w:r>
      <w:proofErr w:type="spellEnd"/>
      <w:r>
        <w:rPr>
          <w:sz w:val="30"/>
          <w:szCs w:val="30"/>
        </w:rPr>
        <w:t xml:space="preserve">) in the triangle, the probability that the ant </w:t>
      </w:r>
      <w:r w:rsidR="00E658B9">
        <w:rPr>
          <w:sz w:val="30"/>
          <w:szCs w:val="30"/>
        </w:rPr>
        <w:t>(</w:t>
      </w:r>
      <w:r w:rsidR="00507613">
        <w:rPr>
          <w:sz w:val="30"/>
          <w:szCs w:val="30"/>
        </w:rPr>
        <w:t>standing at that point</w:t>
      </w:r>
      <w:r w:rsidR="00E658B9">
        <w:rPr>
          <w:sz w:val="30"/>
          <w:szCs w:val="30"/>
        </w:rPr>
        <w:t>)</w:t>
      </w:r>
      <w:r w:rsidR="00507613">
        <w:rPr>
          <w:sz w:val="30"/>
          <w:szCs w:val="30"/>
        </w:rPr>
        <w:t xml:space="preserve"> </w:t>
      </w:r>
      <w:r>
        <w:rPr>
          <w:sz w:val="30"/>
          <w:szCs w:val="30"/>
        </w:rPr>
        <w:t>leaves the triangle along its longest side equals to the ratio</w:t>
      </w:r>
      <w:bookmarkStart w:id="0" w:name="_GoBack"/>
      <w:bookmarkEnd w:id="0"/>
      <w:r>
        <w:rPr>
          <w:sz w:val="30"/>
          <w:szCs w:val="30"/>
        </w:rPr>
        <w:t xml:space="preserve"> between the angle </w:t>
      </w:r>
      <w:r>
        <w:rPr>
          <w:rFonts w:ascii="Cambria Math" w:hAnsi="Cambria Math" w:cs="Cambria Math"/>
          <w:sz w:val="30"/>
          <w:szCs w:val="30"/>
        </w:rPr>
        <w:t>∠3 and 2π.</w:t>
      </w:r>
    </w:p>
    <w:p w:rsidR="003472BD" w:rsidRDefault="003472BD" w:rsidP="003472BD">
      <w:pPr>
        <w:rPr>
          <w:rFonts w:ascii="Cambria Math" w:hAnsi="Cambria Math" w:cs="Cambria Math"/>
          <w:sz w:val="30"/>
          <w:szCs w:val="30"/>
        </w:rPr>
      </w:pPr>
      <w:r>
        <w:rPr>
          <w:rFonts w:ascii="Cambria Math" w:hAnsi="Cambria Math" w:cs="Cambria Math"/>
          <w:sz w:val="30"/>
          <w:szCs w:val="30"/>
        </w:rPr>
        <w:t>Next, we see that:</w:t>
      </w:r>
    </w:p>
    <w:p w:rsidR="003472BD" w:rsidRDefault="003472BD" w:rsidP="003472BD">
      <w:pPr>
        <w:rPr>
          <w:sz w:val="30"/>
          <w:szCs w:val="30"/>
        </w:rPr>
      </w:pPr>
      <w:r w:rsidRPr="003472BD">
        <w:rPr>
          <w:position w:val="-46"/>
          <w:sz w:val="30"/>
          <w:szCs w:val="30"/>
        </w:rPr>
        <w:object w:dxaOrig="40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5pt;height:50.5pt" o:ole="">
            <v:imagedata r:id="rId6" o:title=""/>
          </v:shape>
          <o:OLEObject Type="Embed" ProgID="Equation.DSMT4" ShapeID="_x0000_i1025" DrawAspect="Content" ObjectID="_1617110715" r:id="rId7"/>
        </w:object>
      </w:r>
    </w:p>
    <w:p w:rsidR="003472BD" w:rsidRDefault="00507613" w:rsidP="003472BD">
      <w:pPr>
        <w:rPr>
          <w:sz w:val="30"/>
          <w:szCs w:val="30"/>
        </w:rPr>
      </w:pPr>
      <w:r>
        <w:rPr>
          <w:sz w:val="30"/>
          <w:szCs w:val="30"/>
        </w:rPr>
        <w:t>Now:</w:t>
      </w:r>
    </w:p>
    <w:p w:rsidR="00507613" w:rsidRDefault="00507613" w:rsidP="003472BD">
      <w:pPr>
        <w:rPr>
          <w:sz w:val="30"/>
          <w:szCs w:val="30"/>
        </w:rPr>
      </w:pPr>
      <w:r w:rsidRPr="00507613">
        <w:rPr>
          <w:position w:val="-66"/>
          <w:sz w:val="30"/>
          <w:szCs w:val="30"/>
        </w:rPr>
        <w:object w:dxaOrig="1840" w:dyaOrig="1440">
          <v:shape id="_x0000_i1026" type="#_x0000_t75" style="width:93.5pt;height:1in" o:ole="">
            <v:imagedata r:id="rId8" o:title=""/>
          </v:shape>
          <o:OLEObject Type="Embed" ProgID="Equation.DSMT4" ShapeID="_x0000_i1026" DrawAspect="Content" ObjectID="_1617110716" r:id="rId9"/>
        </w:object>
      </w:r>
    </w:p>
    <w:p w:rsidR="00507613" w:rsidRDefault="00507613" w:rsidP="003472BD">
      <w:pPr>
        <w:rPr>
          <w:sz w:val="30"/>
          <w:szCs w:val="30"/>
        </w:rPr>
      </w:pPr>
      <w:r>
        <w:rPr>
          <w:sz w:val="30"/>
          <w:szCs w:val="30"/>
        </w:rPr>
        <w:t>We need to find:</w:t>
      </w:r>
    </w:p>
    <w:p w:rsidR="00507613" w:rsidRDefault="004B1506" w:rsidP="00507613">
      <w:pPr>
        <w:jc w:val="center"/>
      </w:pPr>
      <w:r w:rsidRPr="00507613">
        <w:rPr>
          <w:position w:val="-34"/>
        </w:rPr>
        <w:object w:dxaOrig="5160" w:dyaOrig="940">
          <v:shape id="_x0000_i1027" type="#_x0000_t75" style="width:5in;height:65pt" o:ole="">
            <v:imagedata r:id="rId10" o:title=""/>
          </v:shape>
          <o:OLEObject Type="Embed" ProgID="Equation.DSMT4" ShapeID="_x0000_i1027" DrawAspect="Content" ObjectID="_1617110717" r:id="rId11"/>
        </w:object>
      </w:r>
    </w:p>
    <w:p w:rsidR="006B3F73" w:rsidRPr="006B3F73" w:rsidRDefault="006B3F73" w:rsidP="006B3F73">
      <w:pPr>
        <w:rPr>
          <w:sz w:val="30"/>
          <w:szCs w:val="30"/>
        </w:rPr>
      </w:pPr>
      <w:r w:rsidRPr="006B3F73">
        <w:rPr>
          <w:sz w:val="30"/>
          <w:szCs w:val="30"/>
        </w:rPr>
        <w:t>We will calculate each part by itself</w:t>
      </w:r>
      <w:r>
        <w:rPr>
          <w:sz w:val="30"/>
          <w:szCs w:val="30"/>
        </w:rPr>
        <w:t>:</w:t>
      </w:r>
    </w:p>
    <w:p w:rsidR="00507613" w:rsidRDefault="004B1506" w:rsidP="00507613">
      <w:r w:rsidRPr="004B1506">
        <w:rPr>
          <w:position w:val="-50"/>
        </w:rPr>
        <w:object w:dxaOrig="8059" w:dyaOrig="1120">
          <v:shape id="_x0000_i1028" type="#_x0000_t75" style="width:497pt;height:1in" o:ole="">
            <v:imagedata r:id="rId12" o:title=""/>
          </v:shape>
          <o:OLEObject Type="Embed" ProgID="Equation.DSMT4" ShapeID="_x0000_i1028" DrawAspect="Content" ObjectID="_1617110718" r:id="rId13"/>
        </w:object>
      </w:r>
    </w:p>
    <w:p w:rsidR="006B3F73" w:rsidRDefault="006B3F73" w:rsidP="00507613">
      <w:pPr>
        <w:rPr>
          <w:sz w:val="30"/>
          <w:szCs w:val="30"/>
        </w:rPr>
      </w:pPr>
      <w:r>
        <w:rPr>
          <w:sz w:val="30"/>
          <w:szCs w:val="30"/>
        </w:rPr>
        <w:t>Part 1:</w:t>
      </w:r>
    </w:p>
    <w:p w:rsidR="00A64C64" w:rsidRPr="00C830F4" w:rsidRDefault="006B3F73" w:rsidP="00C830F4">
      <w:pPr>
        <w:rPr>
          <w:sz w:val="30"/>
          <w:szCs w:val="30"/>
        </w:rPr>
      </w:pPr>
      <w:r w:rsidRPr="007D19AA">
        <w:rPr>
          <w:position w:val="-120"/>
        </w:rPr>
        <w:object w:dxaOrig="4920" w:dyaOrig="2600">
          <v:shape id="_x0000_i1029" type="#_x0000_t75" style="width:245pt;height:129.5pt" o:ole="">
            <v:imagedata r:id="rId14" o:title=""/>
          </v:shape>
          <o:OLEObject Type="Embed" ProgID="Equation.DSMT4" ShapeID="_x0000_i1029" DrawAspect="Content" ObjectID="_1617110719" r:id="rId15"/>
        </w:object>
      </w:r>
    </w:p>
    <w:p w:rsidR="006B3F73" w:rsidRDefault="006B3F73">
      <w:r>
        <w:br w:type="page"/>
      </w:r>
    </w:p>
    <w:p w:rsidR="00A64C64" w:rsidRDefault="006B3F73" w:rsidP="006B3F73">
      <w:pPr>
        <w:rPr>
          <w:sz w:val="30"/>
          <w:szCs w:val="30"/>
        </w:rPr>
      </w:pPr>
      <w:r>
        <w:rPr>
          <w:sz w:val="30"/>
          <w:szCs w:val="30"/>
        </w:rPr>
        <w:lastRenderedPageBreak/>
        <w:t>Part 2:</w:t>
      </w:r>
      <w:r w:rsidRPr="00B023E1">
        <w:rPr>
          <w:position w:val="-238"/>
        </w:rPr>
        <w:object w:dxaOrig="9800" w:dyaOrig="11920">
          <v:shape id="_x0000_i1030" type="#_x0000_t75" style="width:497pt;height:605pt" o:ole="">
            <v:imagedata r:id="rId16" o:title=""/>
          </v:shape>
          <o:OLEObject Type="Embed" ProgID="Equation.DSMT4" ShapeID="_x0000_i1030" DrawAspect="Content" ObjectID="_1617110720" r:id="rId17"/>
        </w:object>
      </w:r>
    </w:p>
    <w:p w:rsidR="00A64C64" w:rsidRDefault="006B3F73" w:rsidP="006B3F73">
      <w:pPr>
        <w:rPr>
          <w:sz w:val="30"/>
          <w:szCs w:val="30"/>
        </w:rPr>
      </w:pPr>
      <w:r>
        <w:rPr>
          <w:sz w:val="30"/>
          <w:szCs w:val="30"/>
        </w:rPr>
        <w:lastRenderedPageBreak/>
        <w:t>Part 3:</w:t>
      </w:r>
      <w:r w:rsidRPr="006B3F73">
        <w:rPr>
          <w:sz w:val="30"/>
          <w:szCs w:val="30"/>
        </w:rPr>
        <w:t xml:space="preserve"> </w:t>
      </w:r>
      <w:r w:rsidRPr="00D21B18">
        <w:rPr>
          <w:position w:val="-172"/>
        </w:rPr>
        <w:object w:dxaOrig="9600" w:dyaOrig="9600">
          <v:shape id="_x0000_i1031" type="#_x0000_t75" style="width:482.5pt;height:482.5pt" o:ole="">
            <v:imagedata r:id="rId18" o:title=""/>
          </v:shape>
          <o:OLEObject Type="Embed" ProgID="Equation.DSMT4" ShapeID="_x0000_i1031" DrawAspect="Content" ObjectID="_1617110721" r:id="rId19"/>
        </w:object>
      </w:r>
    </w:p>
    <w:p w:rsidR="006B3F73" w:rsidRDefault="006B3F73" w:rsidP="00DE36F3">
      <w:pPr>
        <w:rPr>
          <w:sz w:val="30"/>
          <w:szCs w:val="30"/>
        </w:rPr>
      </w:pPr>
    </w:p>
    <w:p w:rsidR="006B3F73" w:rsidRDefault="006B3F73" w:rsidP="00DE36F3">
      <w:pPr>
        <w:rPr>
          <w:sz w:val="30"/>
          <w:szCs w:val="30"/>
        </w:rPr>
      </w:pPr>
    </w:p>
    <w:p w:rsidR="006B3F73" w:rsidRDefault="006B3F73" w:rsidP="00DE36F3">
      <w:pPr>
        <w:rPr>
          <w:sz w:val="30"/>
          <w:szCs w:val="30"/>
        </w:rPr>
      </w:pPr>
    </w:p>
    <w:p w:rsidR="006B3F73" w:rsidRDefault="006B3F73" w:rsidP="00DE36F3">
      <w:pPr>
        <w:rPr>
          <w:sz w:val="30"/>
          <w:szCs w:val="30"/>
        </w:rPr>
      </w:pPr>
    </w:p>
    <w:p w:rsidR="006B3F73" w:rsidRDefault="006B3F73" w:rsidP="00DE36F3">
      <w:pPr>
        <w:rPr>
          <w:sz w:val="30"/>
          <w:szCs w:val="30"/>
        </w:rPr>
      </w:pPr>
    </w:p>
    <w:p w:rsidR="00A64C64" w:rsidRDefault="00DE36F3" w:rsidP="00DE36F3">
      <w:pPr>
        <w:rPr>
          <w:sz w:val="30"/>
          <w:szCs w:val="30"/>
        </w:rPr>
      </w:pPr>
      <w:r>
        <w:rPr>
          <w:sz w:val="30"/>
          <w:szCs w:val="30"/>
        </w:rPr>
        <w:lastRenderedPageBreak/>
        <w:t>And we get as total:</w:t>
      </w:r>
    </w:p>
    <w:p w:rsidR="00D06F55" w:rsidRPr="00D06F55" w:rsidRDefault="00C70962" w:rsidP="006B3F73">
      <w:r w:rsidRPr="00C70962">
        <w:rPr>
          <w:position w:val="-94"/>
        </w:rPr>
        <w:object w:dxaOrig="10260" w:dyaOrig="2100">
          <v:shape id="_x0000_i1032" type="#_x0000_t75" style="width:511pt;height:108pt" o:ole="">
            <v:imagedata r:id="rId20" o:title=""/>
          </v:shape>
          <o:OLEObject Type="Embed" ProgID="Equation.DSMT4" ShapeID="_x0000_i1032" DrawAspect="Content" ObjectID="_1617110722" r:id="rId21"/>
        </w:object>
      </w:r>
      <w:r w:rsidR="00D06F55">
        <w:t xml:space="preserve">Using wolfram-alpha we get: </w:t>
      </w:r>
      <w:hyperlink r:id="rId22" w:history="1">
        <w:r w:rsidR="006B3F73">
          <w:rPr>
            <w:rStyle w:val="Hyperlink"/>
            <w:sz w:val="30"/>
            <w:szCs w:val="30"/>
          </w:rPr>
          <w:t>0.3916721504</w:t>
        </w:r>
      </w:hyperlink>
    </w:p>
    <w:sectPr w:rsidR="00D06F55" w:rsidRPr="00D06F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6F55B36"/>
    <w:multiLevelType w:val="hybridMultilevel"/>
    <w:tmpl w:val="E522D43E"/>
    <w:lvl w:ilvl="0" w:tplc="B4466248">
      <w:start w:val="1"/>
      <w:numFmt w:val="decimal"/>
      <w:lvlText w:val="(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4551"/>
    <w:rsid w:val="0003720B"/>
    <w:rsid w:val="00080679"/>
    <w:rsid w:val="00104332"/>
    <w:rsid w:val="001A04F4"/>
    <w:rsid w:val="001A55FD"/>
    <w:rsid w:val="001E2116"/>
    <w:rsid w:val="00200096"/>
    <w:rsid w:val="00247286"/>
    <w:rsid w:val="00264E6D"/>
    <w:rsid w:val="002B127C"/>
    <w:rsid w:val="002C0959"/>
    <w:rsid w:val="003472BD"/>
    <w:rsid w:val="0037697C"/>
    <w:rsid w:val="003D0E8D"/>
    <w:rsid w:val="003D13FE"/>
    <w:rsid w:val="00402049"/>
    <w:rsid w:val="00476B25"/>
    <w:rsid w:val="0048040E"/>
    <w:rsid w:val="004B0C6F"/>
    <w:rsid w:val="004B1506"/>
    <w:rsid w:val="004B2242"/>
    <w:rsid w:val="004C7152"/>
    <w:rsid w:val="004E18CA"/>
    <w:rsid w:val="004E1B98"/>
    <w:rsid w:val="004F6A3E"/>
    <w:rsid w:val="00506FC9"/>
    <w:rsid w:val="00507613"/>
    <w:rsid w:val="005849DA"/>
    <w:rsid w:val="005E1B81"/>
    <w:rsid w:val="005F01BA"/>
    <w:rsid w:val="00616176"/>
    <w:rsid w:val="00674692"/>
    <w:rsid w:val="006B3F73"/>
    <w:rsid w:val="006E0E57"/>
    <w:rsid w:val="006F7725"/>
    <w:rsid w:val="00794CAB"/>
    <w:rsid w:val="007D19AA"/>
    <w:rsid w:val="00831517"/>
    <w:rsid w:val="008A0770"/>
    <w:rsid w:val="009364CF"/>
    <w:rsid w:val="00A44551"/>
    <w:rsid w:val="00A64C64"/>
    <w:rsid w:val="00AB05E2"/>
    <w:rsid w:val="00B023E1"/>
    <w:rsid w:val="00B27C5F"/>
    <w:rsid w:val="00B60044"/>
    <w:rsid w:val="00C041A0"/>
    <w:rsid w:val="00C52F78"/>
    <w:rsid w:val="00C70962"/>
    <w:rsid w:val="00C71935"/>
    <w:rsid w:val="00C772E9"/>
    <w:rsid w:val="00C830F4"/>
    <w:rsid w:val="00D06CD2"/>
    <w:rsid w:val="00D06F55"/>
    <w:rsid w:val="00D21B18"/>
    <w:rsid w:val="00DD2979"/>
    <w:rsid w:val="00DE36F3"/>
    <w:rsid w:val="00E21E0D"/>
    <w:rsid w:val="00E30521"/>
    <w:rsid w:val="00E41F43"/>
    <w:rsid w:val="00E658B9"/>
    <w:rsid w:val="00EF5506"/>
    <w:rsid w:val="00F973E7"/>
    <w:rsid w:val="00FF2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C1DF3CC-33A3-40F9-BB6A-A8AA6B1697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E1B81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06F55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C830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hyperlink" Target="http://www.wolframalpha.com/input/?i=1%2F2+%2B+(16ln4+-+25ln5+%2B+9ln3)%2F(24*pi)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3</TotalTime>
  <Pages>5</Pages>
  <Words>109</Words>
  <Characters>62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ee.sefi@gmail.com</dc:creator>
  <cp:keywords/>
  <dc:description/>
  <cp:lastModifiedBy>Roee</cp:lastModifiedBy>
  <cp:revision>37</cp:revision>
  <dcterms:created xsi:type="dcterms:W3CDTF">2015-07-16T19:11:00Z</dcterms:created>
  <dcterms:modified xsi:type="dcterms:W3CDTF">2019-04-18T13:39:00Z</dcterms:modified>
</cp:coreProperties>
</file>